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</w:t>
            </w:r>
            <w:proofErr w:type="spellStart"/>
            <w:r>
              <w:rPr>
                <w:rFonts w:ascii="Times New Roman" w:eastAsia="Times New Roman" w:hAnsi="Times New Roman"/>
                <w:sz w:val="32"/>
                <w:szCs w:val="24"/>
              </w:rPr>
              <w:t>Внутрибаллистическое</w:t>
            </w:r>
            <w:proofErr w:type="spellEnd"/>
            <w:r>
              <w:rPr>
                <w:rFonts w:ascii="Times New Roman" w:eastAsia="Times New Roman" w:hAnsi="Times New Roman"/>
                <w:sz w:val="32"/>
                <w:szCs w:val="24"/>
              </w:rPr>
              <w:t xml:space="preserve">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5285D404" w:rsidR="00FE1227" w:rsidRPr="002A58FD" w:rsidRDefault="002A58FD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5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F7B8F74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2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Гарпинич</w:t>
            </w:r>
            <w:proofErr w:type="spellEnd"/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Д.Н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p w14:paraId="16075AB7" w14:textId="05757C10" w:rsidR="00FE1227" w:rsidRPr="00FE1227" w:rsidRDefault="00FE1227" w:rsidP="00CD2695">
      <w:pPr>
        <w:pStyle w:val="1"/>
      </w:pPr>
      <w:r w:rsidRPr="00FE1227">
        <w:lastRenderedPageBreak/>
        <w:t>Исходные данные</w:t>
      </w:r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206"/>
        <w:gridCol w:w="697"/>
        <w:gridCol w:w="607"/>
        <w:gridCol w:w="774"/>
        <w:gridCol w:w="599"/>
        <w:gridCol w:w="226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proofErr w:type="spellEnd"/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B7C044D" w:rsidR="00E645F8" w:rsidRPr="00FE1227" w:rsidRDefault="00E645F8" w:rsidP="00E645F8">
            <w:pPr>
              <w:jc w:val="center"/>
            </w:pPr>
            <w:r w:rsidRPr="00FE1227">
              <w:t>610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 xml:space="preserve">, </w:t>
            </w:r>
            <w:proofErr w:type="spellStart"/>
            <w:r w:rsidRPr="00FE1227">
              <w:t>кН·с</w:t>
            </w:r>
            <w:proofErr w:type="spellEnd"/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1B66313A" w:rsidR="00E645F8" w:rsidRPr="00FE1227" w:rsidRDefault="00E645F8" w:rsidP="00E645F8">
            <w:pPr>
              <w:jc w:val="center"/>
            </w:pPr>
            <w:r w:rsidRPr="00FE1227">
              <w:t>2250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proofErr w:type="spellEnd"/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56F47636" w:rsidR="00E645F8" w:rsidRPr="00FE1227" w:rsidRDefault="00E645F8" w:rsidP="00E645F8">
            <w:pPr>
              <w:jc w:val="center"/>
            </w:pPr>
            <w:r w:rsidRPr="00FE1227">
              <w:t>20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EED639" w:rsidR="00A25A3A" w:rsidRPr="00A25A3A" w:rsidRDefault="00A25A3A" w:rsidP="00E645F8">
            <w:pPr>
              <w:jc w:val="center"/>
            </w:pPr>
            <w:r w:rsidRPr="00A25A3A">
              <w:t>ОТРК ATACMS (США)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2C658770" w:rsidR="0071326E" w:rsidRDefault="00D81188" w:rsidP="00CC48D9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70BC3B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6pt;height:24pt" o:ole="">
                  <v:imagedata r:id="rId9" o:title=""/>
                </v:shape>
                <o:OLEObject Type="Embed" ProgID="Equation.DSMT4" ShapeID="_x0000_i1025" DrawAspect="Content" ObjectID="_1701510824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64B3A2D0" w:rsidR="0071326E" w:rsidRPr="00FE1227" w:rsidRDefault="0071326E" w:rsidP="00CC48D9">
            <w:pPr>
              <w:jc w:val="center"/>
            </w:pPr>
            <w:r w:rsidRPr="00FE1227">
              <w:t>14</w:t>
            </w:r>
          </w:p>
        </w:tc>
        <w:tc>
          <w:tcPr>
            <w:tcW w:w="26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5A79E385" w:rsidR="0071326E" w:rsidRPr="00FE1227" w:rsidRDefault="0071326E" w:rsidP="00CC48D9">
            <w:pPr>
              <w:jc w:val="center"/>
            </w:pPr>
            <w:r w:rsidRPr="00FE1227">
              <w:t>6</w:t>
            </w:r>
            <w:r>
              <w:t>6</w:t>
            </w:r>
          </w:p>
        </w:tc>
        <w:tc>
          <w:tcPr>
            <w:tcW w:w="26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DDA1992" w:rsidR="0071326E" w:rsidRDefault="00C71767" w:rsidP="00CC48D9">
            <w:pPr>
              <w:jc w:val="center"/>
            </w:pPr>
            <w:r>
              <w:t>2</w:t>
            </w:r>
            <w:r w:rsidR="0071326E">
              <w:rPr>
                <w:lang w:val="en-US"/>
              </w:rPr>
              <w:t>0</w:t>
            </w:r>
          </w:p>
        </w:tc>
        <w:tc>
          <w:tcPr>
            <w:tcW w:w="26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</w:t>
            </w:r>
            <w:proofErr w:type="spellStart"/>
            <w:r w:rsidRPr="00FE1227">
              <w:t>с∙МПа</w:t>
            </w:r>
            <w:proofErr w:type="spellEnd"/>
          </w:p>
        </w:tc>
        <w:tc>
          <w:tcPr>
            <w:tcW w:w="450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351148A9" w:rsidR="00FE1227" w:rsidRPr="00FE1227" w:rsidRDefault="00E13CFE" w:rsidP="00CC48D9">
            <w:pPr>
              <w:jc w:val="center"/>
            </w:pPr>
            <w:r>
              <w:t>4,38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10B88D97" w:rsidR="00FE1227" w:rsidRPr="00FE1227" w:rsidRDefault="00E13CFE" w:rsidP="00CC48D9">
            <w:pPr>
              <w:jc w:val="center"/>
            </w:pPr>
            <w:r>
              <w:t>7,0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proofErr w:type="spellEnd"/>
            <w:r w:rsidRPr="00FE1227">
              <w:t>, 1/К</w:t>
            </w:r>
          </w:p>
        </w:tc>
        <w:tc>
          <w:tcPr>
            <w:tcW w:w="450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  <w:tr w:rsidR="00C663C8" w:rsidRPr="00FE1227" w14:paraId="285C6807" w14:textId="77777777" w:rsidTr="00C71767">
        <w:trPr>
          <w:trHeight w:val="605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21D58" w14:textId="1301E200" w:rsidR="00C663C8" w:rsidRPr="00FE1227" w:rsidRDefault="00C663C8" w:rsidP="00C663C8">
            <w:pPr>
              <w:jc w:val="center"/>
            </w:pPr>
            <w:r>
              <w:rPr>
                <w:b/>
              </w:rPr>
              <w:t xml:space="preserve">Характеристики </w:t>
            </w:r>
            <w:proofErr w:type="spellStart"/>
            <w:r w:rsidR="006A643E">
              <w:rPr>
                <w:b/>
              </w:rPr>
              <w:t>воспламенительного</w:t>
            </w:r>
            <w:proofErr w:type="spellEnd"/>
            <w:r w:rsidR="006A643E">
              <w:rPr>
                <w:b/>
              </w:rPr>
              <w:t xml:space="preserve"> состава</w:t>
            </w:r>
          </w:p>
        </w:tc>
      </w:tr>
      <w:tr w:rsidR="002A47F1" w:rsidRPr="00FE1227" w14:paraId="06EB9AFD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66731" w14:textId="10186CF3" w:rsidR="002A47F1" w:rsidRPr="002A47F1" w:rsidRDefault="002A47F1" w:rsidP="00C663C8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20375" w14:textId="425CFC31" w:rsidR="002A47F1" w:rsidRPr="002A47F1" w:rsidRDefault="002A47F1" w:rsidP="00C663C8">
            <w:pPr>
              <w:jc w:val="center"/>
              <w:rPr>
                <w:b/>
                <w:lang w:val="en-US"/>
              </w:rPr>
            </w:pPr>
            <w:r w:rsidRPr="002A47F1">
              <w:rPr>
                <w:b/>
                <w:lang w:val="en-US"/>
              </w:rPr>
              <w:t>MTV</w:t>
            </w:r>
          </w:p>
        </w:tc>
      </w:tr>
      <w:tr w:rsidR="002A47F1" w:rsidRPr="00FE1227" w14:paraId="5A433E7D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3E3B4" w14:textId="576698D9" w:rsidR="002A47F1" w:rsidRPr="002A47F1" w:rsidRDefault="002A47F1" w:rsidP="00C663C8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248CA" w14:textId="77777777" w:rsidR="002A47F1" w:rsidRPr="0002765F" w:rsidRDefault="002A47F1" w:rsidP="002A47F1">
            <w:pPr>
              <w:jc w:val="center"/>
              <w:rPr>
                <w:bCs/>
              </w:rPr>
            </w:pPr>
            <w:r w:rsidRPr="002A47F1">
              <w:rPr>
                <w:bCs/>
              </w:rPr>
              <w:t xml:space="preserve">58% </w:t>
            </w:r>
            <w:r w:rsidRPr="002A47F1">
              <w:rPr>
                <w:bCs/>
                <w:lang w:val="en-US"/>
              </w:rPr>
              <w:t>Mg</w:t>
            </w:r>
            <w:r w:rsidRPr="0002765F">
              <w:rPr>
                <w:bCs/>
              </w:rPr>
              <w:t>,</w:t>
            </w:r>
          </w:p>
          <w:p w14:paraId="3CC6328E" w14:textId="77777777" w:rsidR="002A47F1" w:rsidRPr="0002765F" w:rsidRDefault="002A47F1" w:rsidP="002A47F1">
            <w:pPr>
              <w:jc w:val="center"/>
              <w:rPr>
                <w:bCs/>
              </w:rPr>
            </w:pPr>
            <w:r w:rsidRPr="0002765F">
              <w:rPr>
                <w:bCs/>
              </w:rPr>
              <w:t xml:space="preserve">38% </w:t>
            </w:r>
            <w:r w:rsidRPr="002A47F1">
              <w:rPr>
                <w:bCs/>
                <w:lang w:val="en-US"/>
              </w:rPr>
              <w:t>C</w:t>
            </w:r>
            <w:r w:rsidRPr="0002765F">
              <w:rPr>
                <w:bCs/>
                <w:vertAlign w:val="subscript"/>
              </w:rPr>
              <w:t>2</w:t>
            </w:r>
            <w:r w:rsidRPr="002A47F1">
              <w:rPr>
                <w:bCs/>
                <w:lang w:val="en-US"/>
              </w:rPr>
              <w:t>F</w:t>
            </w:r>
            <w:r w:rsidRPr="0002765F">
              <w:rPr>
                <w:bCs/>
                <w:vertAlign w:val="subscript"/>
              </w:rPr>
              <w:t>4</w:t>
            </w:r>
            <w:r w:rsidRPr="0002765F">
              <w:rPr>
                <w:bCs/>
              </w:rPr>
              <w:t>,</w:t>
            </w:r>
          </w:p>
          <w:p w14:paraId="7FBCDA98" w14:textId="77777777" w:rsidR="002A47F1" w:rsidRPr="002A47F1" w:rsidRDefault="002A47F1" w:rsidP="002A47F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NewRomanPSMT"/>
                <w:bCs/>
                <w:szCs w:val="28"/>
              </w:rPr>
            </w:pPr>
            <w:r w:rsidRPr="002A47F1">
              <w:rPr>
                <w:rFonts w:eastAsia="TimesNewRomanPSMT"/>
                <w:bCs/>
                <w:szCs w:val="28"/>
              </w:rPr>
              <w:t>(политетрафторэтилен,</w:t>
            </w:r>
          </w:p>
          <w:p w14:paraId="0B1AEEC9" w14:textId="77777777" w:rsidR="002A47F1" w:rsidRPr="002A47F1" w:rsidRDefault="002A47F1" w:rsidP="002A47F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NewRomanPSMT"/>
                <w:bCs/>
                <w:szCs w:val="28"/>
              </w:rPr>
            </w:pPr>
            <w:r w:rsidRPr="002A47F1">
              <w:rPr>
                <w:rFonts w:eastAsia="TimesNewRomanPSMT"/>
                <w:bCs/>
                <w:szCs w:val="28"/>
              </w:rPr>
              <w:lastRenderedPageBreak/>
              <w:t>тефлон)</w:t>
            </w:r>
          </w:p>
          <w:p w14:paraId="23474859" w14:textId="081736F7" w:rsidR="002A47F1" w:rsidRPr="0002765F" w:rsidRDefault="002A47F1" w:rsidP="002A47F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NewRomanPSMT"/>
                <w:bCs/>
                <w:sz w:val="18"/>
                <w:szCs w:val="18"/>
                <w:vertAlign w:val="subscript"/>
              </w:rPr>
            </w:pPr>
            <w:r w:rsidRPr="002A47F1">
              <w:rPr>
                <w:rFonts w:eastAsia="TimesNewRomanPSMT"/>
                <w:bCs/>
                <w:szCs w:val="28"/>
              </w:rPr>
              <w:t>4% C</w:t>
            </w:r>
            <w:r w:rsidRPr="0002765F">
              <w:rPr>
                <w:rFonts w:eastAsia="TimesNewRomanPSMT"/>
                <w:bCs/>
                <w:szCs w:val="28"/>
                <w:vertAlign w:val="subscript"/>
              </w:rPr>
              <w:t>5</w:t>
            </w:r>
            <w:r w:rsidRPr="002A47F1">
              <w:rPr>
                <w:rFonts w:eastAsia="TimesNewRomanPSMT"/>
                <w:bCs/>
                <w:szCs w:val="28"/>
              </w:rPr>
              <w:t>H</w:t>
            </w:r>
            <w:r w:rsidRPr="0002765F">
              <w:rPr>
                <w:rFonts w:eastAsia="TimesNewRomanPSMT"/>
                <w:bCs/>
                <w:szCs w:val="28"/>
                <w:vertAlign w:val="subscript"/>
              </w:rPr>
              <w:t>3.5</w:t>
            </w:r>
            <w:r w:rsidRPr="002A47F1">
              <w:rPr>
                <w:rFonts w:eastAsia="TimesNewRomanPSMT"/>
                <w:bCs/>
                <w:szCs w:val="28"/>
              </w:rPr>
              <w:t>F</w:t>
            </w:r>
            <w:r w:rsidRPr="0002765F">
              <w:rPr>
                <w:rFonts w:eastAsia="TimesNewRomanPSMT"/>
                <w:bCs/>
                <w:szCs w:val="28"/>
                <w:vertAlign w:val="subscript"/>
              </w:rPr>
              <w:t>6.5</w:t>
            </w:r>
          </w:p>
          <w:p w14:paraId="1FA36415" w14:textId="00AF4212" w:rsidR="002A47F1" w:rsidRPr="002A47F1" w:rsidRDefault="002A47F1" w:rsidP="002A47F1">
            <w:pPr>
              <w:jc w:val="center"/>
              <w:rPr>
                <w:bCs/>
              </w:rPr>
            </w:pPr>
            <w:r w:rsidRPr="002A47F1">
              <w:rPr>
                <w:rFonts w:eastAsia="TimesNewRomanPSMT"/>
                <w:bCs/>
                <w:szCs w:val="28"/>
              </w:rPr>
              <w:t xml:space="preserve">(полимер </w:t>
            </w:r>
            <w:proofErr w:type="spellStart"/>
            <w:r w:rsidRPr="002A47F1">
              <w:rPr>
                <w:rFonts w:eastAsia="TimesNewRomanPSMT"/>
                <w:bCs/>
                <w:szCs w:val="28"/>
              </w:rPr>
              <w:t>Viton</w:t>
            </w:r>
            <w:proofErr w:type="spellEnd"/>
            <w:r w:rsidRPr="002A47F1">
              <w:rPr>
                <w:rFonts w:eastAsia="TimesNewRomanPSMT"/>
                <w:bCs/>
                <w:szCs w:val="28"/>
              </w:rPr>
              <w:t>)</w:t>
            </w:r>
          </w:p>
        </w:tc>
      </w:tr>
      <w:bookmarkStart w:id="0" w:name="MTBlankEqn"/>
      <w:tr w:rsidR="002A47F1" w:rsidRPr="00FE1227" w14:paraId="2C0DCDF8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E7FF2" w14:textId="790AAE30" w:rsidR="002A47F1" w:rsidRPr="002A47F1" w:rsidRDefault="00D81188" w:rsidP="002A47F1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53634EC8">
                <v:shape id="_x0000_i1026" type="#_x0000_t75" style="width:39.6pt;height:24pt" o:ole="">
                  <v:imagedata r:id="rId11" o:title=""/>
                </v:shape>
                <o:OLEObject Type="Embed" ProgID="Equation.DSMT4" ShapeID="_x0000_i1026" DrawAspect="Content" ObjectID="_1701510825" r:id="rId12"/>
              </w:object>
            </w:r>
            <w:bookmarkEnd w:id="0"/>
            <w:r w:rsidR="002A47F1" w:rsidRPr="000459C0">
              <w:rPr>
                <w:bCs/>
              </w:rPr>
              <w:t>,</w:t>
            </w:r>
            <w:r w:rsidR="002A47F1">
              <w:rPr>
                <w:bCs/>
                <w:lang w:val="en-US"/>
              </w:rPr>
              <w:t xml:space="preserve"> </w:t>
            </w:r>
            <w:r w:rsidR="002A47F1" w:rsidRPr="000459C0">
              <w:rPr>
                <w:rFonts w:eastAsia="TimesNewRomanPSMT"/>
                <w:szCs w:val="28"/>
              </w:rPr>
              <w:t>кДж</w:t>
            </w:r>
            <w:r w:rsidR="002A47F1">
              <w:rPr>
                <w:rFonts w:eastAsia="TimesNewRomanPSMT"/>
                <w:szCs w:val="28"/>
              </w:rPr>
              <w:t xml:space="preserve"> </w:t>
            </w:r>
            <w:r w:rsidR="002A47F1" w:rsidRPr="000459C0">
              <w:rPr>
                <w:rFonts w:eastAsia="TimesNewRomanPSMT"/>
                <w:szCs w:val="28"/>
              </w:rPr>
              <w:t>/</w:t>
            </w:r>
            <w:r w:rsidR="002A47F1">
              <w:rPr>
                <w:rFonts w:eastAsia="TimesNewRomanPSMT"/>
                <w:szCs w:val="28"/>
              </w:rPr>
              <w:t xml:space="preserve"> </w:t>
            </w:r>
            <w:r w:rsidR="002A47F1"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F124B" w14:textId="6874A91F" w:rsidR="002A47F1" w:rsidRPr="002A47F1" w:rsidRDefault="002A47F1" w:rsidP="002A47F1">
            <w:pPr>
              <w:jc w:val="center"/>
              <w:rPr>
                <w:bCs/>
                <w:lang w:val="en-US"/>
              </w:rPr>
            </w:pPr>
            <w:r w:rsidRPr="002A47F1">
              <w:rPr>
                <w:bCs/>
                <w:lang w:val="en-US"/>
              </w:rPr>
              <w:t>-3420</w:t>
            </w:r>
          </w:p>
        </w:tc>
      </w:tr>
      <w:tr w:rsidR="002A47F1" w:rsidRPr="00FE1227" w14:paraId="5A71AE63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B5553" w14:textId="2F830932" w:rsidR="002A47F1" w:rsidRPr="002A47F1" w:rsidRDefault="002A47F1" w:rsidP="002A47F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24F614DB" w14:textId="77A25B1F" w:rsidR="002A47F1" w:rsidRDefault="002A47F1" w:rsidP="002A47F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AC9F0" w14:textId="6CB5C366" w:rsidR="002A47F1" w:rsidRPr="00BE7211" w:rsidRDefault="00D81188" w:rsidP="002A47F1">
            <w:pPr>
              <w:jc w:val="center"/>
              <w:rPr>
                <w:b/>
              </w:rPr>
            </w:pPr>
            <w:r w:rsidRPr="00D81188">
              <w:rPr>
                <w:position w:val="-32"/>
              </w:rPr>
              <w:object w:dxaOrig="2000" w:dyaOrig="840" w14:anchorId="04A6BFCC">
                <v:shape id="_x0000_i1027" type="#_x0000_t75" style="width:100.2pt;height:42pt" o:ole="">
                  <v:imagedata r:id="rId13" o:title=""/>
                </v:shape>
                <o:OLEObject Type="Embed" ProgID="Equation.DSMT4" ShapeID="_x0000_i1027" DrawAspect="Content" ObjectID="_1701510826" r:id="rId14"/>
              </w:object>
            </w:r>
          </w:p>
        </w:tc>
      </w:tr>
      <w:tr w:rsidR="002A47F1" w:rsidRPr="00FE1227" w14:paraId="565DFC20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F2678" w14:textId="1AE8A08D" w:rsidR="002A47F1" w:rsidRPr="00BE7211" w:rsidRDefault="00BE7211" w:rsidP="00BE7211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 w:rsidR="002731B2">
              <w:rPr>
                <w:rFonts w:eastAsia="TimesNewRomanPSMT"/>
                <w:szCs w:val="28"/>
              </w:rPr>
              <w:t xml:space="preserve"> </w:t>
            </w:r>
            <w:r w:rsidR="002731B2"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="002731B2"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 w:rsidR="002731B2"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3D136" w14:textId="3AECC8C5" w:rsidR="002A47F1" w:rsidRPr="002A47F1" w:rsidRDefault="00BE7211" w:rsidP="002A47F1">
            <w:pPr>
              <w:jc w:val="center"/>
              <w:rPr>
                <w:bCs/>
              </w:rPr>
            </w:pPr>
            <w:r>
              <w:rPr>
                <w:bCs/>
              </w:rPr>
              <w:t>0,0028</w:t>
            </w:r>
          </w:p>
        </w:tc>
      </w:tr>
      <w:tr w:rsidR="002A47F1" w:rsidRPr="00FE1227" w14:paraId="0B83FD6D" w14:textId="77777777" w:rsidTr="00C71767">
        <w:trPr>
          <w:trHeight w:val="605"/>
        </w:trPr>
        <w:tc>
          <w:tcPr>
            <w:tcW w:w="675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F7639" w14:textId="22B822D1" w:rsidR="002A47F1" w:rsidRPr="00BE7211" w:rsidRDefault="00BE7211" w:rsidP="002A47F1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299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73549" w14:textId="58F879FA" w:rsidR="002A47F1" w:rsidRPr="002A47F1" w:rsidRDefault="00BE7211" w:rsidP="002A47F1">
            <w:pPr>
              <w:jc w:val="center"/>
              <w:rPr>
                <w:bCs/>
              </w:rPr>
            </w:pPr>
            <w:r>
              <w:rPr>
                <w:bCs/>
              </w:rPr>
              <w:t>1850</w:t>
            </w:r>
          </w:p>
        </w:tc>
      </w:tr>
      <w:tr w:rsidR="006A643E" w:rsidRPr="00FE1227" w14:paraId="1693F6C3" w14:textId="77777777" w:rsidTr="00C71767">
        <w:trPr>
          <w:trHeight w:val="605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BB6E3" w14:textId="0C68EA1F" w:rsidR="006A643E" w:rsidRDefault="006A643E" w:rsidP="00C663C8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C663C8" w:rsidRPr="00FE1227" w14:paraId="70585E5F" w14:textId="77777777" w:rsidTr="00C71767">
        <w:trPr>
          <w:trHeight w:val="607"/>
        </w:trPr>
        <w:tc>
          <w:tcPr>
            <w:tcW w:w="54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02E8F" w14:textId="48D0D043" w:rsidR="00C663C8" w:rsidRPr="00FE1227" w:rsidRDefault="00C663C8" w:rsidP="00C663C8">
            <w:pPr>
              <w:jc w:val="center"/>
            </w:pPr>
            <w:r>
              <w:t xml:space="preserve">Плотность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к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6FEC2" w14:textId="7F6C1547" w:rsidR="00C663C8" w:rsidRPr="00FE1227" w:rsidRDefault="00C663C8" w:rsidP="00C663C8">
            <w:pPr>
              <w:jc w:val="center"/>
            </w:pPr>
            <w:r w:rsidRPr="00FE1227">
              <w:t>7800</w:t>
            </w:r>
          </w:p>
        </w:tc>
      </w:tr>
      <w:tr w:rsidR="00C663C8" w:rsidRPr="00FE1227" w14:paraId="358A002C" w14:textId="77777777" w:rsidTr="00C71767">
        <w:trPr>
          <w:trHeight w:val="607"/>
        </w:trPr>
        <w:tc>
          <w:tcPr>
            <w:tcW w:w="54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95322" w14:textId="0B90C9EF" w:rsidR="00C663C8" w:rsidRPr="00FE1227" w:rsidRDefault="00C663C8" w:rsidP="00C663C8">
            <w:pPr>
              <w:jc w:val="center"/>
            </w:pPr>
            <w:r>
              <w:t xml:space="preserve">Предел прочности </w:t>
            </w:r>
            <w:proofErr w:type="spellStart"/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proofErr w:type="spellEnd"/>
            <w:r w:rsidRPr="00FE1227">
              <w:t>, МПа</w:t>
            </w:r>
          </w:p>
        </w:tc>
        <w:tc>
          <w:tcPr>
            <w:tcW w:w="4300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6F321" w14:textId="1972EEF0" w:rsidR="00C663C8" w:rsidRPr="00FE1227" w:rsidRDefault="00C663C8" w:rsidP="00C663C8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C663C8" w:rsidRPr="00FE1227" w14:paraId="00173742" w14:textId="77777777" w:rsidTr="00C71767">
        <w:trPr>
          <w:trHeight w:val="607"/>
        </w:trPr>
        <w:tc>
          <w:tcPr>
            <w:tcW w:w="54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560E5" w14:textId="7122A175" w:rsidR="00C663C8" w:rsidRPr="00FE1227" w:rsidRDefault="00C663C8" w:rsidP="00C663C8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2DA8D" w14:textId="12AA4408" w:rsidR="00C663C8" w:rsidRPr="00FE1227" w:rsidRDefault="00C663C8" w:rsidP="00C663C8">
            <w:pPr>
              <w:jc w:val="center"/>
            </w:pPr>
            <w:r w:rsidRPr="00FE1227">
              <w:t>1377</w:t>
            </w:r>
          </w:p>
        </w:tc>
      </w:tr>
      <w:tr w:rsidR="00C663C8" w:rsidRPr="00FE1227" w14:paraId="7E5F280A" w14:textId="77777777" w:rsidTr="00C71767">
        <w:trPr>
          <w:trHeight w:val="605"/>
        </w:trPr>
        <w:tc>
          <w:tcPr>
            <w:tcW w:w="975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F42B7" w14:textId="7C30EFEB" w:rsidR="00C663C8" w:rsidRPr="00FE1227" w:rsidRDefault="00C663C8" w:rsidP="00C663C8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C663C8" w:rsidRPr="00FE1227" w14:paraId="674FCB3F" w14:textId="77777777" w:rsidTr="00C71767">
        <w:trPr>
          <w:trHeight w:val="607"/>
        </w:trPr>
        <w:tc>
          <w:tcPr>
            <w:tcW w:w="8127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0055D" w14:textId="10BFB3A7" w:rsidR="00C663C8" w:rsidRPr="00FE1227" w:rsidRDefault="00C663C8" w:rsidP="00C663C8">
            <w:pPr>
              <w:jc w:val="center"/>
            </w:pPr>
            <w:r>
              <w:t xml:space="preserve">Плотность материала ТЗП камеры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A92D4" w14:textId="3FD64FD6" w:rsidR="00C663C8" w:rsidRPr="00FE1227" w:rsidRDefault="00362FD6" w:rsidP="00C663C8">
            <w:pPr>
              <w:jc w:val="center"/>
            </w:pPr>
            <w:r>
              <w:t>1500</w:t>
            </w:r>
          </w:p>
        </w:tc>
      </w:tr>
      <w:tr w:rsidR="00C663C8" w:rsidRPr="00FE1227" w14:paraId="70FB6CF2" w14:textId="77777777" w:rsidTr="00C71767">
        <w:trPr>
          <w:trHeight w:val="607"/>
        </w:trPr>
        <w:tc>
          <w:tcPr>
            <w:tcW w:w="8127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50FDE" w14:textId="7B04DB4F" w:rsidR="00C663C8" w:rsidRPr="00FE1227" w:rsidRDefault="00C663C8" w:rsidP="00C663C8">
            <w:pPr>
              <w:jc w:val="center"/>
            </w:pPr>
            <w:r>
              <w:t xml:space="preserve">Плотность материала ТЗП сопла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EABA3" w14:textId="284062AB" w:rsidR="00C663C8" w:rsidRPr="00FE1227" w:rsidRDefault="00C663C8" w:rsidP="00C663C8">
            <w:pPr>
              <w:jc w:val="center"/>
            </w:pPr>
            <w:r w:rsidRPr="00FE1227">
              <w:t>1</w:t>
            </w:r>
            <w:r w:rsidR="00362FD6">
              <w:t>750</w:t>
            </w:r>
          </w:p>
        </w:tc>
      </w:tr>
      <w:tr w:rsidR="00C663C8" w:rsidRPr="00FE1227" w14:paraId="67CDBC58" w14:textId="77777777" w:rsidTr="00C71767">
        <w:trPr>
          <w:trHeight w:val="607"/>
        </w:trPr>
        <w:tc>
          <w:tcPr>
            <w:tcW w:w="8127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F6CDB" w14:textId="20757AA5" w:rsidR="00C663C8" w:rsidRPr="00FE1227" w:rsidRDefault="00C663C8" w:rsidP="00C663C8">
            <w:pPr>
              <w:jc w:val="center"/>
            </w:pPr>
            <w:r>
              <w:t xml:space="preserve">Плотность материала защитно-крепящего слоя (ЗКС)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з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011F5" w14:textId="46F876E9" w:rsidR="00C663C8" w:rsidRPr="00FE1227" w:rsidRDefault="00362FD6" w:rsidP="00C663C8">
            <w:pPr>
              <w:jc w:val="center"/>
            </w:pPr>
            <w:r>
              <w:t>920</w:t>
            </w:r>
          </w:p>
        </w:tc>
      </w:tr>
      <w:tr w:rsidR="00C663C8" w:rsidRPr="00FE1227" w14:paraId="5C90CD56" w14:textId="77777777" w:rsidTr="00C71767">
        <w:trPr>
          <w:trHeight w:val="607"/>
        </w:trPr>
        <w:tc>
          <w:tcPr>
            <w:tcW w:w="8127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38AB4" w14:textId="7D1683F6" w:rsidR="00C663C8" w:rsidRPr="00FE1227" w:rsidRDefault="00C663C8" w:rsidP="00C663C8">
            <w:pPr>
              <w:jc w:val="center"/>
            </w:pPr>
            <w:r>
              <w:t xml:space="preserve">Плотность материала вкладыша критического сечения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в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CF35C" w14:textId="77477E45" w:rsidR="00C663C8" w:rsidRPr="00FE1227" w:rsidRDefault="00362FD6" w:rsidP="00C663C8">
            <w:pPr>
              <w:jc w:val="center"/>
            </w:pPr>
            <w:r>
              <w:t>2200</w:t>
            </w:r>
          </w:p>
        </w:tc>
      </w:tr>
    </w:tbl>
    <w:p w14:paraId="2317F73A" w14:textId="77777777" w:rsidR="008E1312" w:rsidRDefault="008E1312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r>
        <w:lastRenderedPageBreak/>
        <w:t>Термодинамический расчет</w:t>
      </w:r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53F199A2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65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028DFE82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99,5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4E7385E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943986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50,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3642B8EB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3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EADE94D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54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51C090D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72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proofErr w:type="spellStart"/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  <w:proofErr w:type="spellEnd"/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359DB355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8</w:t>
            </w:r>
            <w:r w:rsidR="009000AC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363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5851A874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49,3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5663C910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l-G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39,5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640B43FC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04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3B4E8999" w:rsidR="0002765F" w:rsidRPr="009000AC" w:rsidRDefault="0030154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9000AC">
              <w:rPr>
                <w:rFonts w:ascii="Times New Roman" w:hAnsi="Times New Roman"/>
                <w:sz w:val="28"/>
                <w:szCs w:val="28"/>
              </w:rPr>
              <w:t>50,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7B8A6616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12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6E40550B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6</w:t>
            </w:r>
            <w:r w:rsidR="009000AC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1C73C4AB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071CFD59" w:rsidR="00A516BF" w:rsidRPr="00515B02" w:rsidRDefault="00C71767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>27</w:t>
            </w:r>
            <w:r w:rsidR="00515B02">
              <w:rPr>
                <w:rFonts w:ascii="Times New Roman" w:hAnsi="Times New Roman"/>
                <w:sz w:val="28"/>
                <w:szCs w:val="28"/>
              </w:rPr>
              <w:t>86,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0EE4D37F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7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</w:p>
    <w:p w14:paraId="2D376D5C" w14:textId="77777777" w:rsidR="005866E1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proofErr w:type="spellStart"/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proofErr w:type="spellEnd"/>
      <w:r w:rsidRPr="00D2125B">
        <w:rPr>
          <w:szCs w:val="28"/>
        </w:rPr>
        <w:t>:</w:t>
      </w:r>
    </w:p>
    <w:p w14:paraId="3580346A" w14:textId="05B9A7AE" w:rsidR="005866E1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6C32B9B">
          <v:shape id="_x0000_i1028" type="#_x0000_t75" style="width:49.2pt;height:39.6pt" o:ole="">
            <v:imagedata r:id="rId15" o:title=""/>
          </v:shape>
          <o:OLEObject Type="Embed" ProgID="Equation.DSMT4" ShapeID="_x0000_i1028" DrawAspect="Content" ObjectID="_1701510827" r:id="rId16"/>
        </w:object>
      </w:r>
      <w:r w:rsidR="005866E1"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1EE7FEC0">
          <v:shape id="_x0000_i1029" type="#_x0000_t75" style="width:51.6pt;height:40.8pt" o:ole="">
            <v:imagedata r:id="rId17" o:title=""/>
          </v:shape>
          <o:OLEObject Type="Embed" ProgID="Equation.DSMT4" ShapeID="_x0000_i1029" DrawAspect="Content" ObjectID="_1701510828" r:id="rId18"/>
        </w:object>
      </w:r>
      <w:r w:rsidR="005866E1"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proofErr w:type="spellEnd"/>
      <w:r w:rsidR="009D730D" w:rsidRPr="00D2125B">
        <w:rPr>
          <w:szCs w:val="28"/>
        </w:rPr>
        <w:t xml:space="preserve"> = 4 МПа, а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 xml:space="preserve">по отсутствию </w:t>
      </w:r>
      <w:proofErr w:type="spellStart"/>
      <w:r w:rsidRPr="00D2125B">
        <w:rPr>
          <w:szCs w:val="28"/>
        </w:rPr>
        <w:t>перерасширения</w:t>
      </w:r>
      <w:proofErr w:type="spellEnd"/>
      <w:r w:rsidRPr="00D2125B">
        <w:rPr>
          <w:szCs w:val="28"/>
        </w:rPr>
        <w:t xml:space="preserve">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, где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19C16460" w:rsidR="009D730D" w:rsidRPr="00D2125B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B305A4" w:rsidRPr="00D2125B" w14:paraId="40263BE4" w14:textId="77777777" w:rsidTr="00955957">
        <w:tc>
          <w:tcPr>
            <w:tcW w:w="543" w:type="dxa"/>
          </w:tcPr>
          <w:p w14:paraId="24F01CF0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9DFF722" w14:textId="29911F0F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FE8A862" w14:textId="37BC3DAD" w:rsidR="00B305A4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019" w:dyaOrig="1100" w14:anchorId="6CBD3B5A">
                <v:shape id="_x0000_i1030" type="#_x0000_t75" style="width:151.2pt;height:55.2pt" o:ole="">
                  <v:imagedata r:id="rId19" o:title=""/>
                </v:shape>
                <o:OLEObject Type="Embed" ProgID="Equation.DSMT4" ShapeID="_x0000_i1030" DrawAspect="Content" ObjectID="_1701510829" r:id="rId20"/>
              </w:object>
            </w:r>
            <w:r w:rsidR="00B305A4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0B72271E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B9076B2" w14:textId="785B27DA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</w:tr>
    </w:tbl>
    <w:p w14:paraId="58EDD7BD" w14:textId="73BA403B" w:rsidR="00B305A4" w:rsidRPr="00D2125B" w:rsidRDefault="00B305A4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 xml:space="preserve">где </w:t>
      </w:r>
    </w:p>
    <w:p w14:paraId="4B3EFF6F" w14:textId="4BDF2B29" w:rsidR="00B305A4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0"/>
          <w:szCs w:val="28"/>
        </w:rPr>
        <w:object w:dxaOrig="1579" w:dyaOrig="800" w14:anchorId="4FC8A20A">
          <v:shape id="_x0000_i1031" type="#_x0000_t75" style="width:79.2pt;height:39.6pt" o:ole="">
            <v:imagedata r:id="rId21" o:title=""/>
          </v:shape>
          <o:OLEObject Type="Embed" ProgID="Equation.DSMT4" ShapeID="_x0000_i1031" DrawAspect="Content" ObjectID="_1701510830" r:id="rId22"/>
        </w:object>
      </w:r>
      <w:r w:rsidR="00B305A4" w:rsidRPr="00D2125B">
        <w:rPr>
          <w:szCs w:val="28"/>
        </w:rPr>
        <w:t>.</w:t>
      </w:r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4B5D9D2" w:rsidR="00386B47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68"/>
                <w:sz w:val="28"/>
                <w:szCs w:val="28"/>
                <w:lang w:eastAsia="en-US"/>
              </w:rPr>
              <w:object w:dxaOrig="4400" w:dyaOrig="1160" w14:anchorId="09CFD775">
                <v:shape id="_x0000_i1032" type="#_x0000_t75" style="width:219.6pt;height:57.6pt" o:ole="">
                  <v:imagedata r:id="rId23" o:title=""/>
                </v:shape>
                <o:OLEObject Type="Embed" ProgID="Equation.DSMT4" ShapeID="_x0000_i1032" DrawAspect="Content" ObjectID="_1701510831" r:id="rId24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2580C479" w:rsidR="000B6BBD" w:rsidRPr="00D2125B" w:rsidRDefault="00D81188" w:rsidP="00C763CF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1280" w:dyaOrig="780" w14:anchorId="358C3F42">
          <v:shape id="_x0000_i1033" type="#_x0000_t75" style="width:63.6pt;height:39.6pt" o:ole="">
            <v:imagedata r:id="rId25" o:title=""/>
          </v:shape>
          <o:OLEObject Type="Embed" ProgID="Equation.DSMT4" ShapeID="_x0000_i1033" DrawAspect="Content" ObjectID="_1701510832" r:id="rId26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proofErr w:type="spellStart"/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proofErr w:type="spellEnd"/>
      <w:r w:rsidRPr="00D2125B">
        <w:rPr>
          <w:szCs w:val="28"/>
        </w:rPr>
        <w:t>) определяется по формуле</w:t>
      </w:r>
    </w:p>
    <w:p w14:paraId="2B3CFE15" w14:textId="02F16B6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D2125B">
        <w:rPr>
          <w:position w:val="-26"/>
          <w:szCs w:val="28"/>
        </w:rPr>
        <w:object w:dxaOrig="1180" w:dyaOrig="740" w14:anchorId="2DBF3311">
          <v:shape id="_x0000_i1034" type="#_x0000_t75" style="width:58.8pt;height:37.2pt" o:ole="">
            <v:imagedata r:id="rId27" o:title=""/>
          </v:shape>
          <o:OLEObject Type="Embed" ProgID="Equation.DSMT4" ShapeID="_x0000_i1034" DrawAspect="Content" ObjectID="_1701510833" r:id="rId28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6FF7ED4E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2"/>
          <w:szCs w:val="28"/>
        </w:rPr>
        <w:object w:dxaOrig="2740" w:dyaOrig="960" w14:anchorId="67D6445D">
          <v:shape id="_x0000_i1035" type="#_x0000_t75" style="width:136.8pt;height:48pt" o:ole="">
            <v:imagedata r:id="rId29" o:title=""/>
          </v:shape>
          <o:OLEObject Type="Embed" ProgID="Equation.DSMT4" ShapeID="_x0000_i1035" DrawAspect="Content" ObjectID="_1701510834" r:id="rId30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 xml:space="preserve">где показатель адиабаты равен показателю </w:t>
      </w:r>
      <w:proofErr w:type="spellStart"/>
      <w:r w:rsidRPr="00D2125B">
        <w:rPr>
          <w:szCs w:val="28"/>
        </w:rPr>
        <w:t>политропы</w:t>
      </w:r>
      <w:proofErr w:type="spellEnd"/>
      <w:r w:rsidRPr="00D2125B">
        <w:rPr>
          <w:szCs w:val="28"/>
        </w:rPr>
        <w:t xml:space="preserve">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33EB159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3340" w:dyaOrig="820" w14:anchorId="7DD672FC">
          <v:shape id="_x0000_i1036" type="#_x0000_t75" style="width:166.8pt;height:40.8pt" o:ole="">
            <v:imagedata r:id="rId31" o:title=""/>
          </v:shape>
          <o:OLEObject Type="Embed" ProgID="Equation.DSMT4" ShapeID="_x0000_i1036" DrawAspect="Content" ObjectID="_1701510835" r:id="rId32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09A1A414" w:rsidR="00803DDA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5539" w:dyaOrig="900" w14:anchorId="3D9744C3">
                <v:shape id="_x0000_i1037" type="#_x0000_t75" style="width:277.2pt;height:45.6pt" o:ole="">
                  <v:imagedata r:id="rId33" o:title=""/>
                </v:shape>
                <o:OLEObject Type="Embed" ProgID="Equation.DSMT4" ShapeID="_x0000_i1037" DrawAspect="Content" ObjectID="_1701510836" r:id="rId34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9CEDD60" w:rsidR="000829B0" w:rsidRPr="00D2125B" w:rsidRDefault="00D81188" w:rsidP="00EE2E7A">
      <w:pPr>
        <w:spacing w:after="0" w:line="360" w:lineRule="auto"/>
        <w:jc w:val="center"/>
        <w:rPr>
          <w:szCs w:val="28"/>
          <w:lang w:val="en-US"/>
        </w:rPr>
      </w:pPr>
      <w:r w:rsidRPr="00D2125B">
        <w:rPr>
          <w:position w:val="-34"/>
          <w:szCs w:val="28"/>
        </w:rPr>
        <w:object w:dxaOrig="1540" w:dyaOrig="900" w14:anchorId="022A50CE">
          <v:shape id="_x0000_i1038" type="#_x0000_t75" style="width:76.8pt;height:45.6pt" o:ole="">
            <v:imagedata r:id="rId35" o:title=""/>
          </v:shape>
          <o:OLEObject Type="Embed" ProgID="Equation.DSMT4" ShapeID="_x0000_i1038" DrawAspect="Content" ObjectID="_1701510837" r:id="rId36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0665B560" w:rsidR="000829B0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16"/>
          <w:szCs w:val="28"/>
        </w:rPr>
        <w:object w:dxaOrig="1760" w:dyaOrig="440" w14:anchorId="52A8640E">
          <v:shape id="_x0000_i1039" type="#_x0000_t75" style="width:87.6pt;height:21.6pt" o:ole="">
            <v:imagedata r:id="rId37" o:title=""/>
          </v:shape>
          <o:OLEObject Type="Embed" ProgID="Equation.DSMT4" ShapeID="_x0000_i1039" DrawAspect="Content" ObjectID="_1701510838" r:id="rId38"/>
        </w:object>
      </w:r>
      <w:r w:rsidR="00DA1056">
        <w:rPr>
          <w:szCs w:val="28"/>
        </w:rPr>
        <w:t xml:space="preserve">; </w:t>
      </w:r>
      <w:r w:rsidRPr="00D2125B">
        <w:rPr>
          <w:position w:val="-34"/>
          <w:szCs w:val="28"/>
        </w:rPr>
        <w:object w:dxaOrig="2160" w:dyaOrig="1040" w14:anchorId="4E220E71">
          <v:shape id="_x0000_i1040" type="#_x0000_t75" style="width:108pt;height:51.6pt" o:ole="">
            <v:imagedata r:id="rId39" o:title=""/>
          </v:shape>
          <o:OLEObject Type="Embed" ProgID="Equation.DSMT4" ShapeID="_x0000_i1040" DrawAspect="Content" ObjectID="_1701510839" r:id="rId40"/>
        </w:object>
      </w:r>
      <w:r w:rsidR="00DA1056">
        <w:rPr>
          <w:szCs w:val="28"/>
        </w:rPr>
        <w:t>.</w:t>
      </w:r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 xml:space="preserve">) используется показатель </w:t>
      </w:r>
      <w:proofErr w:type="spellStart"/>
      <w:r w:rsidRPr="0095331E">
        <w:rPr>
          <w:szCs w:val="28"/>
        </w:rPr>
        <w:t>политропы</w:t>
      </w:r>
      <w:proofErr w:type="spellEnd"/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proofErr w:type="spellStart"/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proofErr w:type="spellEnd"/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0C4FB21D" w:rsidR="000B2C76" w:rsidRPr="0095331E" w:rsidRDefault="00D81188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16"/>
          <w:szCs w:val="28"/>
        </w:rPr>
        <w:object w:dxaOrig="2340" w:dyaOrig="440" w14:anchorId="1C32FDA3">
          <v:shape id="_x0000_i1041" type="#_x0000_t75" style="width:117.6pt;height:21.6pt" o:ole="">
            <v:imagedata r:id="rId41" o:title=""/>
          </v:shape>
          <o:OLEObject Type="Embed" ProgID="Equation.DSMT4" ShapeID="_x0000_i1041" DrawAspect="Content" ObjectID="_1701510840" r:id="rId42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proofErr w:type="gramStart"/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proofErr w:type="gramEnd"/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201D096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6"/>
                <w:sz w:val="28"/>
                <w:szCs w:val="28"/>
                <w:lang w:eastAsia="en-US"/>
              </w:rPr>
              <w:object w:dxaOrig="1840" w:dyaOrig="800" w14:anchorId="1254751F">
                <v:shape id="_x0000_i1042" type="#_x0000_t75" style="width:92.4pt;height:39.6pt" o:ole="">
                  <v:imagedata r:id="rId43" o:title=""/>
                </v:shape>
                <o:OLEObject Type="Embed" ProgID="Equation.DSMT4" ShapeID="_x0000_i1042" DrawAspect="Content" ObjectID="_1701510841" r:id="rId44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366BE117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2340" w:dyaOrig="420" w14:anchorId="59FACE34">
                <v:shape id="_x0000_i1043" type="#_x0000_t75" style="width:117.6pt;height:21.6pt" o:ole="">
                  <v:imagedata r:id="rId45" o:title=""/>
                </v:shape>
                <o:OLEObject Type="Embed" ProgID="Equation.DSMT4" ShapeID="_x0000_i1043" DrawAspect="Content" ObjectID="_1701510842" r:id="rId46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6C699EC6" w:rsidR="00311A43" w:rsidRPr="0095331E" w:rsidRDefault="00D81188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95331E">
        <w:rPr>
          <w:position w:val="-86"/>
          <w:szCs w:val="28"/>
        </w:rPr>
        <w:object w:dxaOrig="3140" w:dyaOrig="1860" w14:anchorId="0B3663A7">
          <v:shape id="_x0000_i1044" type="#_x0000_t75" style="width:157.2pt;height:93.6pt" o:ole="">
            <v:imagedata r:id="rId47" o:title=""/>
          </v:shape>
          <o:OLEObject Type="Embed" ProgID="Equation.DSMT4" ShapeID="_x0000_i1044" DrawAspect="Content" ObjectID="_1701510843" r:id="rId48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95331E">
        <w:rPr>
          <w:position w:val="-32"/>
          <w:szCs w:val="28"/>
        </w:rPr>
        <w:object w:dxaOrig="2780" w:dyaOrig="960" w14:anchorId="7932D71C">
          <v:shape id="_x0000_i1045" type="#_x0000_t75" style="width:139.2pt;height:48pt" o:ole="">
            <v:imagedata r:id="rId49" o:title=""/>
          </v:shape>
          <o:OLEObject Type="Embed" ProgID="Equation.DSMT4" ShapeID="_x0000_i1045" DrawAspect="Content" ObjectID="_1701510844" r:id="rId50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471B186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proofErr w:type="gramStart"/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D81188" w:rsidRPr="0095331E">
              <w:rPr>
                <w:rFonts w:ascii="Times New Roman" w:hAnsi="Times New Roman"/>
                <w:sz w:val="28"/>
                <w:szCs w:val="28"/>
              </w:rPr>
              <w:t>ном</w:t>
            </w:r>
            <w:proofErr w:type="gramEnd"/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34B0473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 </w:t>
            </w:r>
            <w:proofErr w:type="spellStart"/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  <w:proofErr w:type="spellEnd"/>
          </w:p>
        </w:tc>
        <w:tc>
          <w:tcPr>
            <w:tcW w:w="1335" w:type="dxa"/>
          </w:tcPr>
          <w:p w14:paraId="6B017B25" w14:textId="54F3C04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66FA449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335" w:type="dxa"/>
          </w:tcPr>
          <w:p w14:paraId="0FD8F004" w14:textId="49FC7665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335" w:type="dxa"/>
          </w:tcPr>
          <w:p w14:paraId="107C93C9" w14:textId="2140D71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2F0CFA9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6BEC71B1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2F67E71" w14:textId="4B38CD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155D7FE8" w14:textId="3DF42C4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774CBB15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46282EDB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4B76297D" w14:textId="2876375A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0F227A41" w14:textId="5DCD636F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5770E6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335" w:type="dxa"/>
          </w:tcPr>
          <w:p w14:paraId="541B9ED9" w14:textId="573DB80C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proofErr w:type="spellStart"/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proofErr w:type="spellEnd"/>
      <w:r w:rsidR="00A81D19" w:rsidRPr="0095331E">
        <w:rPr>
          <w:szCs w:val="28"/>
        </w:rPr>
        <w:t>)</w:t>
      </w:r>
    </w:p>
    <w:p w14:paraId="60A152AF" w14:textId="4932FBE0" w:rsidR="00A81D19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95331E">
        <w:rPr>
          <w:position w:val="-76"/>
          <w:szCs w:val="28"/>
        </w:rPr>
        <w:object w:dxaOrig="3220" w:dyaOrig="1240" w14:anchorId="27EDDE64">
          <v:shape id="_x0000_i1046" type="#_x0000_t75" style="width:160.8pt;height:61.8pt" o:ole="">
            <v:imagedata r:id="rId51" o:title=""/>
          </v:shape>
          <o:OLEObject Type="Embed" ProgID="Equation.DSMT4" ShapeID="_x0000_i1046" DrawAspect="Content" ObjectID="_1701510845" r:id="rId52"/>
        </w:object>
      </w:r>
      <w:r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7530168C" w:rsidR="00220D06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95331E">
        <w:rPr>
          <w:position w:val="-28"/>
          <w:szCs w:val="28"/>
        </w:rPr>
        <w:object w:dxaOrig="2140" w:dyaOrig="720" w14:anchorId="0023C2C2">
          <v:shape id="_x0000_i1047" type="#_x0000_t75" style="width:106.8pt;height:36pt" o:ole="">
            <v:imagedata r:id="rId53" o:title=""/>
          </v:shape>
          <o:OLEObject Type="Embed" ProgID="Equation.DSMT4" ShapeID="_x0000_i1047" DrawAspect="Content" ObjectID="_1701510846" r:id="rId54"/>
        </w:object>
      </w:r>
      <w:r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proofErr w:type="spellStart"/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proofErr w:type="spellEnd"/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17097B2C" w:rsidR="00B54318" w:rsidRPr="00F17933" w:rsidRDefault="00B54318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95331E">
        <w:rPr>
          <w:position w:val="-40"/>
          <w:szCs w:val="28"/>
        </w:rPr>
        <w:object w:dxaOrig="4720" w:dyaOrig="940" w14:anchorId="12B4EF93">
          <v:shape id="_x0000_i1048" type="#_x0000_t75" style="width:235.8pt;height:46.8pt" o:ole="">
            <v:imagedata r:id="rId55" o:title=""/>
          </v:shape>
          <o:OLEObject Type="Embed" ProgID="Equation.DSMT4" ShapeID="_x0000_i1048" DrawAspect="Content" ObjectID="_1701510847" r:id="rId56"/>
        </w:object>
      </w:r>
      <w:r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405615B7" w:rsidR="0082691D" w:rsidRPr="0095331E" w:rsidRDefault="008D747C" w:rsidP="00BD7F7B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418BDD48" wp14:editId="28E70805">
            <wp:extent cx="3336471" cy="322733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947" cy="3234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422B73A5" w:rsidR="00A861AC" w:rsidRPr="0095331E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lastRenderedPageBreak/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1F013095" w:rsidR="005030ED" w:rsidRPr="00762C42" w:rsidRDefault="00E21446" w:rsidP="009B6E1C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939" w:dyaOrig="440" w14:anchorId="25EBFB80">
          <v:shape id="_x0000_i1049" type="#_x0000_t75" style="width:96.6pt;height:21.6pt" o:ole="">
            <v:imagedata r:id="rId58" o:title=""/>
          </v:shape>
          <o:OLEObject Type="Embed" ProgID="Equation.DSMT4" ShapeID="_x0000_i1049" DrawAspect="Content" ObjectID="_1701510848" r:id="rId59"/>
        </w:object>
      </w:r>
      <w:r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6419DD8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28"/>
          <w:szCs w:val="28"/>
        </w:rPr>
        <w:object w:dxaOrig="1540" w:dyaOrig="720" w14:anchorId="198FDFC2">
          <v:shape id="_x0000_i1050" type="#_x0000_t75" style="width:76.8pt;height:36pt" o:ole="">
            <v:imagedata r:id="rId60" o:title=""/>
          </v:shape>
          <o:OLEObject Type="Embed" ProgID="Equation.DSMT4" ShapeID="_x0000_i1050" DrawAspect="Content" ObjectID="_1701510849" r:id="rId61"/>
        </w:object>
      </w:r>
      <w:r w:rsidRPr="008D55C9">
        <w:rPr>
          <w:szCs w:val="28"/>
        </w:rPr>
        <w:t>;</w:t>
      </w:r>
    </w:p>
    <w:p w14:paraId="7E5151F0" w14:textId="71BED7DD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2320" w:dyaOrig="940" w14:anchorId="10C168AA">
          <v:shape id="_x0000_i1051" type="#_x0000_t75" style="width:115.8pt;height:46.8pt" o:ole="">
            <v:imagedata r:id="rId62" o:title=""/>
          </v:shape>
          <o:OLEObject Type="Embed" ProgID="Equation.DSMT4" ShapeID="_x0000_i1051" DrawAspect="Content" ObjectID="_1701510850" r:id="rId63"/>
        </w:object>
      </w:r>
      <w:r w:rsidRPr="008D55C9">
        <w:rPr>
          <w:szCs w:val="28"/>
        </w:rPr>
        <w:t>;</w:t>
      </w:r>
    </w:p>
    <w:p w14:paraId="416C2C9A" w14:textId="3826F464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6"/>
          <w:szCs w:val="28"/>
        </w:rPr>
        <w:object w:dxaOrig="960" w:dyaOrig="300" w14:anchorId="68F58C15">
          <v:shape id="_x0000_i1052" type="#_x0000_t75" style="width:48pt;height:15pt" o:ole="">
            <v:imagedata r:id="rId64" o:title=""/>
          </v:shape>
          <o:OLEObject Type="Embed" ProgID="Equation.DSMT4" ShapeID="_x0000_i1052" DrawAspect="Content" ObjectID="_1701510851" r:id="rId65"/>
        </w:object>
      </w:r>
      <w:r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95331E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r w:rsidRPr="0095331E">
        <w:rPr>
          <w:rFonts w:cs="Times New Roman"/>
          <w:szCs w:val="28"/>
        </w:rPr>
        <w:t>Определение номинального давления в камере сгорания</w:t>
      </w:r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753F9093" w:rsidR="00861AA2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200" w:dyaOrig="859" w14:anchorId="33AEAB60">
                <v:shape id="_x0000_i1053" type="#_x0000_t75" style="width:159.6pt;height:42.6pt" o:ole="">
                  <v:imagedata r:id="rId66" o:title=""/>
                </v:shape>
                <o:OLEObject Type="Embed" ProgID="Equation.DSMT4" ShapeID="_x0000_i1053" DrawAspect="Content" ObjectID="_1701510852" r:id="rId67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43D16C4C" w:rsidR="00861AA2" w:rsidRPr="0095331E" w:rsidRDefault="00E46503" w:rsidP="00975E01">
      <w:pPr>
        <w:spacing w:after="0" w:line="360" w:lineRule="auto"/>
        <w:ind w:firstLine="709"/>
        <w:jc w:val="center"/>
        <w:rPr>
          <w:szCs w:val="28"/>
        </w:rPr>
      </w:pPr>
      <w:r w:rsidRPr="0095331E">
        <w:rPr>
          <w:position w:val="-22"/>
          <w:szCs w:val="28"/>
        </w:rPr>
        <w:object w:dxaOrig="3920" w:dyaOrig="580" w14:anchorId="39BBF04A">
          <v:shape id="_x0000_i1054" type="#_x0000_t75" style="width:195.6pt;height:28.8pt" o:ole="">
            <v:imagedata r:id="rId68" o:title=""/>
          </v:shape>
          <o:OLEObject Type="Embed" ProgID="Equation.DSMT4" ShapeID="_x0000_i1054" DrawAspect="Content" ObjectID="_1701510853" r:id="rId69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6650F5DD" w:rsidR="003C6F69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4860" w:dyaOrig="859" w14:anchorId="1A86459D">
                <v:shape id="_x0000_i1055" type="#_x0000_t75" style="width:242.4pt;height:42.6pt" o:ole="">
                  <v:imagedata r:id="rId70" o:title=""/>
                </v:shape>
                <o:OLEObject Type="Embed" ProgID="Equation.DSMT4" ShapeID="_x0000_i1055" DrawAspect="Content" ObjectID="_1701510854" r:id="rId71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3273D3C3" w14:textId="77777777" w:rsidR="00BD7F7B" w:rsidRPr="0095331E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6FDEF429" w14:textId="465C71EE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77777777" w:rsidR="00195576" w:rsidRPr="0095331E" w:rsidRDefault="00195576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proofErr w:type="spellEnd"/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</w:t>
            </w: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  <w:proofErr w:type="spellEnd"/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5F16438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1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671EC46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46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12A74C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55AABAA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82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572E7FD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89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1748BCE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24,487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359196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2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02D44E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03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697D7F8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7446829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36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3121616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78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42D0CC6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59,929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1AED317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6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BD851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7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7CD8FCF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3D25220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00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6E8D372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68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437059A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95,579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417DB07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0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78F9691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5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33F5C7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739A7FB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76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B81CAD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587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13A59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31,425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9B7E6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4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274101E3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53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A67A43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177B43E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68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7547EF0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9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7FC9C6E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67,456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0D36BA9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584BA3B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74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4DDDE9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59CC75B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80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0A86ED6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0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02C506E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03,662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72C702C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3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7EDF965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24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E471B6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1DE908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1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731D345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3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0F5FC35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40,034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79A3FC4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7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38367B9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2,10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38C815E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236BD4D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1,84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670C8EE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2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875D15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76,565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7CBFCF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1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4B420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4,44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794625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12F0E1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3,94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0624729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16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56C23A9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13,245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27CE635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5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5377D90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7,42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10C7B89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7EE5A5E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6,59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693300B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89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241AD6E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50,068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435F8B4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4CE76E4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181C413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9,97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3704BCB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1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58940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87,027</w:t>
            </w:r>
          </w:p>
        </w:tc>
      </w:tr>
    </w:tbl>
    <w:p w14:paraId="3045E695" w14:textId="77777777" w:rsidR="00A656A6" w:rsidRPr="0095331E" w:rsidRDefault="00A656A6" w:rsidP="0095331E">
      <w:pPr>
        <w:spacing w:after="0" w:line="360" w:lineRule="auto"/>
        <w:ind w:firstLine="709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15F5E510" w:rsidR="00C75F9E" w:rsidRPr="0095331E" w:rsidRDefault="00587CF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4"/>
                <w:sz w:val="28"/>
                <w:szCs w:val="28"/>
                <w:lang w:eastAsia="en-US"/>
              </w:rPr>
              <w:object w:dxaOrig="2420" w:dyaOrig="780" w14:anchorId="246C516C">
                <v:shape id="_x0000_i1056" type="#_x0000_t75" style="width:120.6pt;height:39pt" o:ole="">
                  <v:imagedata r:id="rId72" o:title=""/>
                </v:shape>
                <o:OLEObject Type="Embed" ProgID="Equation.DSMT4" ShapeID="_x0000_i1056" DrawAspect="Content" ObjectID="_1701510855" r:id="rId73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07363EDD" w:rsidR="00BD0375" w:rsidRPr="0095331E" w:rsidRDefault="00BD0375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1400" w:dyaOrig="460" w14:anchorId="29C1DEC0">
                <v:shape id="_x0000_i1057" type="#_x0000_t75" style="width:69.6pt;height:23.4pt" o:ole="">
                  <v:imagedata r:id="rId74" o:title=""/>
                </v:shape>
                <o:OLEObject Type="Embed" ProgID="Equation.DSMT4" ShapeID="_x0000_i1057" DrawAspect="Content" ObjectID="_1701510856" r:id="rId75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3FAAC754" w:rsidR="00C75F9E" w:rsidRPr="0095331E" w:rsidRDefault="00C75F9E" w:rsidP="008A0B88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540" w:dyaOrig="380" w14:anchorId="11326174">
          <v:shape id="_x0000_i1058" type="#_x0000_t75" style="width:76.8pt;height:18.6pt" o:ole="">
            <v:imagedata r:id="rId76" o:title=""/>
          </v:shape>
          <o:OLEObject Type="Embed" ProgID="Equation.DSMT4" ShapeID="_x0000_i1058" DrawAspect="Content" ObjectID="_1701510857" r:id="rId77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3F6F7B60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232B6F" w:rsidRPr="0095331E">
        <w:rPr>
          <w:position w:val="-6"/>
          <w:szCs w:val="28"/>
        </w:rPr>
        <w:object w:dxaOrig="220" w:dyaOrig="380" w14:anchorId="5BAADAFA">
          <v:shape id="_x0000_i1059" type="#_x0000_t75" style="width:11.4pt;height:18.6pt" o:ole="">
            <v:imagedata r:id="rId78" o:title=""/>
          </v:shape>
          <o:OLEObject Type="Embed" ProgID="Equation.DSMT4" ShapeID="_x0000_i1059" DrawAspect="Content" ObjectID="_1701510858" r:id="rId79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64A6DC9A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Pr="0095331E">
        <w:rPr>
          <w:position w:val="-6"/>
          <w:szCs w:val="28"/>
        </w:rPr>
        <w:object w:dxaOrig="200" w:dyaOrig="380" w14:anchorId="09A469BA">
          <v:shape id="_x0000_i1060" type="#_x0000_t75" style="width:9.6pt;height:18.6pt" o:ole="">
            <v:imagedata r:id="rId80" o:title=""/>
          </v:shape>
          <o:OLEObject Type="Embed" ProgID="Equation.DSMT4" ShapeID="_x0000_i1060" DrawAspect="Content" ObjectID="_1701510859" r:id="rId81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45EC1684" w:rsidR="00741B30" w:rsidRPr="0095331E" w:rsidRDefault="003136C7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14"/>
          <w:szCs w:val="28"/>
        </w:rPr>
        <w:object w:dxaOrig="1440" w:dyaOrig="460" w14:anchorId="294B6C31">
          <v:shape id="_x0000_i1061" type="#_x0000_t75" style="width:1in;height:23.4pt" o:ole="">
            <v:imagedata r:id="rId82" o:title=""/>
          </v:shape>
          <o:OLEObject Type="Embed" ProgID="Equation.DSMT4" ShapeID="_x0000_i1061" DrawAspect="Content" ObjectID="_1701510860" r:id="rId83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021AD949" w:rsidR="00F62289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20"/>
                <w:sz w:val="28"/>
                <w:szCs w:val="28"/>
                <w:lang w:eastAsia="en-US"/>
              </w:rPr>
              <w:object w:dxaOrig="3360" w:dyaOrig="540" w14:anchorId="69926C8D">
                <v:shape id="_x0000_i1062" type="#_x0000_t75" style="width:168pt;height:27pt" o:ole="">
                  <v:imagedata r:id="rId84" o:title=""/>
                </v:shape>
                <o:OLEObject Type="Embed" ProgID="Equation.DSMT4" ShapeID="_x0000_i1062" DrawAspect="Content" ObjectID="_1701510861" r:id="rId85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02311C90" w:rsidR="003C02B8" w:rsidRPr="0095331E" w:rsidRDefault="00A978AD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20"/>
          <w:szCs w:val="28"/>
        </w:rPr>
        <w:object w:dxaOrig="2140" w:dyaOrig="560" w14:anchorId="5C757EBA">
          <v:shape id="_x0000_i1063" type="#_x0000_t75" style="width:106.8pt;height:27.6pt" o:ole="">
            <v:imagedata r:id="rId86" o:title=""/>
          </v:shape>
          <o:OLEObject Type="Embed" ProgID="Equation.DSMT4" ShapeID="_x0000_i1063" DrawAspect="Content" ObjectID="_1701510862" r:id="rId87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703D3586" w:rsidR="00F533B9" w:rsidRPr="0095331E" w:rsidRDefault="00F533B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14"/>
          <w:szCs w:val="28"/>
        </w:rPr>
        <w:object w:dxaOrig="1980" w:dyaOrig="460" w14:anchorId="436A3BBE">
          <v:shape id="_x0000_i1064" type="#_x0000_t75" style="width:99pt;height:23.4pt" o:ole="">
            <v:imagedata r:id="rId88" o:title=""/>
          </v:shape>
          <o:OLEObject Type="Embed" ProgID="Equation.DSMT4" ShapeID="_x0000_i1064" DrawAspect="Content" ObjectID="_1701510863" r:id="rId89"/>
        </w:object>
      </w:r>
      <w:r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2242AFDC" w:rsidR="00F62289" w:rsidRPr="0095331E" w:rsidRDefault="00F6228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6979" w:dyaOrig="940" w14:anchorId="61424864">
          <v:shape id="_x0000_i1065" type="#_x0000_t75" style="width:348.6pt;height:46.8pt" o:ole="">
            <v:imagedata r:id="rId90" o:title=""/>
          </v:shape>
          <o:OLEObject Type="Embed" ProgID="Equation.DSMT4" ShapeID="_x0000_i1065" DrawAspect="Content" ObjectID="_1701510864" r:id="rId91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43635689" w:rsidR="00A978AD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2140" w:dyaOrig="859" w14:anchorId="59A0390A">
                <v:shape id="_x0000_i1066" type="#_x0000_t75" style="width:106.8pt;height:42.6pt" o:ole="">
                  <v:imagedata r:id="rId92" o:title=""/>
                </v:shape>
                <o:OLEObject Type="Embed" ProgID="Equation.DSMT4" ShapeID="_x0000_i1066" DrawAspect="Content" ObjectID="_1701510865" r:id="rId93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350E445B" w:rsidR="000B548D" w:rsidRPr="0095331E" w:rsidRDefault="00754CB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3440" w:dyaOrig="980" w14:anchorId="79D051A3">
                <v:shape id="_x0000_i1067" type="#_x0000_t75" style="width:171.6pt;height:48.6pt" o:ole="">
                  <v:imagedata r:id="rId94" o:title=""/>
                </v:shape>
                <o:OLEObject Type="Embed" ProgID="Equation.DSMT4" ShapeID="_x0000_i1067" DrawAspect="Content" ObjectID="_1701510866" r:id="rId95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11F15E01" w:rsidR="00A92DC7" w:rsidRPr="0095331E" w:rsidRDefault="00A92DC7" w:rsidP="002E1F88">
      <w:pPr>
        <w:spacing w:after="0" w:line="360" w:lineRule="auto"/>
        <w:jc w:val="center"/>
        <w:rPr>
          <w:szCs w:val="28"/>
          <w:lang w:eastAsia="ru-RU"/>
        </w:rPr>
      </w:pPr>
      <w:r w:rsidRPr="0095331E">
        <w:rPr>
          <w:position w:val="-34"/>
          <w:szCs w:val="28"/>
        </w:rPr>
        <w:object w:dxaOrig="1260" w:dyaOrig="820" w14:anchorId="5C6614DC">
          <v:shape id="_x0000_i1068" type="#_x0000_t75" style="width:63pt;height:41.4pt" o:ole="">
            <v:imagedata r:id="rId96" o:title=""/>
          </v:shape>
          <o:OLEObject Type="Embed" ProgID="Equation.DSMT4" ShapeID="_x0000_i1068" DrawAspect="Content" ObjectID="_1701510867" r:id="rId97"/>
        </w:object>
      </w:r>
      <w:r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proofErr w:type="spellStart"/>
      <w:r w:rsidR="00871E8A" w:rsidRPr="0095331E">
        <w:rPr>
          <w:i/>
          <w:iCs/>
          <w:szCs w:val="28"/>
          <w:lang w:val="en-US"/>
        </w:rPr>
        <w:t>i</w:t>
      </w:r>
      <w:proofErr w:type="spellEnd"/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5C8C9863" w:rsidR="00725A9E" w:rsidRPr="0095331E" w:rsidRDefault="007357F7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26"/>
          <w:szCs w:val="28"/>
        </w:rPr>
        <w:object w:dxaOrig="1280" w:dyaOrig="740" w14:anchorId="58E3732E">
          <v:shape id="_x0000_i1069" type="#_x0000_t75" style="width:63.6pt;height:36.6pt" o:ole="">
            <v:imagedata r:id="rId98" o:title=""/>
          </v:shape>
          <o:OLEObject Type="Embed" ProgID="Equation.DSMT4" ShapeID="_x0000_i1069" DrawAspect="Content" ObjectID="_1701510868" r:id="rId99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1B73BCE2" w:rsidR="00C02F73" w:rsidRPr="0095331E" w:rsidRDefault="00C02F73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159" w:dyaOrig="880" w14:anchorId="7057B092">
                <v:shape id="_x0000_i1070" type="#_x0000_t75" style="width:158.4pt;height:44.4pt" o:ole="">
                  <v:imagedata r:id="rId100" o:title=""/>
                </v:shape>
                <o:OLEObject Type="Embed" ProgID="Equation.DSMT4" ShapeID="_x0000_i1070" DrawAspect="Content" ObjectID="_1701510869" r:id="rId101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8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4"/>
        <w:gridCol w:w="1266"/>
        <w:gridCol w:w="1266"/>
        <w:gridCol w:w="1266"/>
        <w:gridCol w:w="1266"/>
        <w:gridCol w:w="1266"/>
        <w:gridCol w:w="1266"/>
      </w:tblGrid>
      <w:tr w:rsidR="00195576" w:rsidRPr="00195576" w14:paraId="7252B4E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</w:tcPr>
          <w:p w14:paraId="5F1E83B2" w14:textId="69FBA461" w:rsidR="00195576" w:rsidRPr="00195576" w:rsidRDefault="00195576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30AF1B1B" w14:textId="4E066631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u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 / с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8AFB3AC" w14:textId="0D587E44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 w:rsidRPr="00CD5EF1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d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08EF57D2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ε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  <w:t>ω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C6E90A2" w14:textId="0FB12C83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ω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8AF6036" w14:textId="501F4F4E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proofErr w:type="spellStart"/>
            <w:r w:rsidRPr="00CD5EF1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зар</w:t>
            </w:r>
            <w:proofErr w:type="spellEnd"/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м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B0AA46D" w14:textId="6B98D615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κ</w:t>
            </w:r>
          </w:p>
        </w:tc>
      </w:tr>
      <w:tr w:rsidR="00F07CE7" w:rsidRPr="00195576" w14:paraId="16E2BD37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C268D5F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E0A56C5" w14:textId="1298B1A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6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DAF94B8" w14:textId="24A5C2B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9CF037" w14:textId="54C1F8E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28,03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B8371C" w14:textId="42BFE98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,05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52711CE" w14:textId="6840F4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549</w:t>
            </w:r>
          </w:p>
        </w:tc>
      </w:tr>
      <w:tr w:rsidR="00F07CE7" w:rsidRPr="00195576" w14:paraId="3488091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9F2CA7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4D7106" w14:textId="205DA9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12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FF5C574" w14:textId="73B6315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226FD7" w14:textId="6FB8B72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14,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8298039" w14:textId="3A5D05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9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B28BA84" w14:textId="4D14EA2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4</w:t>
            </w:r>
          </w:p>
        </w:tc>
      </w:tr>
      <w:tr w:rsidR="00F07CE7" w:rsidRPr="00195576" w14:paraId="3B21F655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1D14E2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AF5095" w14:textId="661B132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3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1B342FE" w14:textId="25B6719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3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C60345" w14:textId="4604C53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01,59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7782F08" w14:textId="68AF19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84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B10BE3" w14:textId="5CC330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17</w:t>
            </w:r>
          </w:p>
        </w:tc>
      </w:tr>
      <w:tr w:rsidR="00F07CE7" w:rsidRPr="00195576" w14:paraId="27723FF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20F3DFE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E0EC78" w14:textId="5C370EA3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62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DDC8BBD" w14:textId="00D2FB5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5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F4B4056" w14:textId="3088947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88,82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EFFB5B" w14:textId="0D8ABB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74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8AC347" w14:textId="2ADF1E0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06</w:t>
            </w:r>
          </w:p>
        </w:tc>
      </w:tr>
      <w:tr w:rsidR="00F07CE7" w:rsidRPr="00195576" w14:paraId="7A87CDF9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50C4037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087040" w14:textId="68FC0F0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C6FACD" w14:textId="16351C1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3724CD" w14:textId="6586829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76,3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88BC16F" w14:textId="5AEBB23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488ADFF" w14:textId="4B52F1F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9</w:t>
            </w:r>
          </w:p>
        </w:tc>
      </w:tr>
      <w:tr w:rsidR="00F07CE7" w:rsidRPr="00195576" w14:paraId="29D4E8E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6F5CE7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EFE21DD" w14:textId="698B87D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2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6660070" w14:textId="3F88C40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043187E" w14:textId="35C2E2E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64,1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0F53D8" w14:textId="12F968E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54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10568B" w14:textId="4E21C0B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687</w:t>
            </w:r>
          </w:p>
        </w:tc>
      </w:tr>
      <w:tr w:rsidR="00F07CE7" w:rsidRPr="00195576" w14:paraId="17938BC2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7F736DC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200936E" w14:textId="5C8AF2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5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B249FF4" w14:textId="5EAF98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0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1DE2EC" w14:textId="5A21EAC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52,2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977589" w14:textId="600B1E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4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1850812" w14:textId="463456D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0,406</w:t>
            </w:r>
          </w:p>
        </w:tc>
      </w:tr>
      <w:tr w:rsidR="00F07CE7" w:rsidRPr="00195576" w14:paraId="5CFF4B0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26556A3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4B977CA" w14:textId="19DF2F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97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A3572A5" w14:textId="5C4B431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2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8650FB" w14:textId="65A6CF2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40,6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DDA8D0" w14:textId="500F9B0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35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A228AC" w14:textId="7BA1798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1,548</w:t>
            </w:r>
          </w:p>
        </w:tc>
      </w:tr>
      <w:tr w:rsidR="00F07CE7" w:rsidRPr="00195576" w14:paraId="6C871E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8EDAE19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13CC029" w14:textId="5777129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40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A4BEE1" w14:textId="1BA33D4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CFEE44" w14:textId="1199D98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29,26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F475AD" w14:textId="27C79E5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2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5358EB" w14:textId="597309F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3,291</w:t>
            </w:r>
          </w:p>
        </w:tc>
      </w:tr>
      <w:tr w:rsidR="00F07CE7" w:rsidRPr="00195576" w14:paraId="58774B1C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6B7E8E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86F30C0" w14:textId="4751FB2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89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AE0420" w14:textId="294BF61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6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94FC29" w14:textId="61CBC6E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18,16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9A9287" w14:textId="255CD00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2F41285" w14:textId="27C1F0F8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5,925</w:t>
            </w:r>
          </w:p>
        </w:tc>
      </w:tr>
      <w:tr w:rsidR="00F07CE7" w:rsidRPr="00195576" w14:paraId="0339E8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7389665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28B48E" w14:textId="5A43D78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10,43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A3A366" w14:textId="49FC6F1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151C98" w14:textId="7472782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07,31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F6B9BB" w14:textId="0BB0DF9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3FEB7C" w14:textId="7B5EFCA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lastRenderedPageBreak/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542F4970" w:rsidR="00195576" w:rsidRPr="007B47B6" w:rsidRDefault="008D747C" w:rsidP="00CC1DDC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35213012" wp14:editId="274CCCFB">
            <wp:extent cx="5940425" cy="32759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019E810A" w:rsidR="00CD5EF1" w:rsidRPr="007B47B6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sectPr w:rsidR="00CD5EF1" w:rsidRPr="007B47B6" w:rsidSect="00D8641C">
      <w:footerReference w:type="default" r:id="rId10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6BCE274" w14:textId="77777777" w:rsidR="009713EC" w:rsidRDefault="009713EC" w:rsidP="00D8641C">
      <w:pPr>
        <w:spacing w:after="0" w:line="240" w:lineRule="auto"/>
      </w:pPr>
      <w:r>
        <w:separator/>
      </w:r>
    </w:p>
  </w:endnote>
  <w:endnote w:type="continuationSeparator" w:id="0">
    <w:p w14:paraId="58ECDFD6" w14:textId="77777777" w:rsidR="009713EC" w:rsidRDefault="009713EC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A92471" w14:textId="77777777" w:rsidR="009713EC" w:rsidRDefault="009713EC" w:rsidP="00D8641C">
      <w:pPr>
        <w:spacing w:after="0" w:line="240" w:lineRule="auto"/>
      </w:pPr>
      <w:r>
        <w:separator/>
      </w:r>
    </w:p>
  </w:footnote>
  <w:footnote w:type="continuationSeparator" w:id="0">
    <w:p w14:paraId="05BD8732" w14:textId="77777777" w:rsidR="009713EC" w:rsidRDefault="009713EC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27E606B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3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5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6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9"/>
  </w:num>
  <w:num w:numId="2">
    <w:abstractNumId w:val="6"/>
  </w:num>
  <w:num w:numId="3">
    <w:abstractNumId w:val="4"/>
  </w:num>
  <w:num w:numId="4">
    <w:abstractNumId w:val="5"/>
  </w:num>
  <w:num w:numId="5">
    <w:abstractNumId w:val="3"/>
  </w:num>
  <w:num w:numId="6">
    <w:abstractNumId w:val="2"/>
  </w:num>
  <w:num w:numId="7">
    <w:abstractNumId w:val="8"/>
  </w:num>
  <w:num w:numId="8">
    <w:abstractNumId w:val="7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2765F"/>
    <w:rsid w:val="000459C0"/>
    <w:rsid w:val="00064B83"/>
    <w:rsid w:val="000800D9"/>
    <w:rsid w:val="000829B0"/>
    <w:rsid w:val="000B2C76"/>
    <w:rsid w:val="000B548D"/>
    <w:rsid w:val="000B6BBD"/>
    <w:rsid w:val="000B7C5C"/>
    <w:rsid w:val="00122362"/>
    <w:rsid w:val="00130F8A"/>
    <w:rsid w:val="00156227"/>
    <w:rsid w:val="0018775E"/>
    <w:rsid w:val="00195576"/>
    <w:rsid w:val="001A23A7"/>
    <w:rsid w:val="001F5F45"/>
    <w:rsid w:val="001F6B22"/>
    <w:rsid w:val="00210176"/>
    <w:rsid w:val="00214ACD"/>
    <w:rsid w:val="00220D06"/>
    <w:rsid w:val="00220EA0"/>
    <w:rsid w:val="00231C64"/>
    <w:rsid w:val="00232B6F"/>
    <w:rsid w:val="002445A3"/>
    <w:rsid w:val="002477B5"/>
    <w:rsid w:val="00260D0D"/>
    <w:rsid w:val="002731B2"/>
    <w:rsid w:val="00282EDD"/>
    <w:rsid w:val="00287C9B"/>
    <w:rsid w:val="002A47F1"/>
    <w:rsid w:val="002A58FD"/>
    <w:rsid w:val="002B68D0"/>
    <w:rsid w:val="002E1F88"/>
    <w:rsid w:val="002E665E"/>
    <w:rsid w:val="0030154E"/>
    <w:rsid w:val="00305A43"/>
    <w:rsid w:val="00311A43"/>
    <w:rsid w:val="003136C7"/>
    <w:rsid w:val="00317C1B"/>
    <w:rsid w:val="00352948"/>
    <w:rsid w:val="00362FD6"/>
    <w:rsid w:val="00375056"/>
    <w:rsid w:val="0037750A"/>
    <w:rsid w:val="00386B47"/>
    <w:rsid w:val="003C02B8"/>
    <w:rsid w:val="003C6F69"/>
    <w:rsid w:val="003C7D0F"/>
    <w:rsid w:val="003D0D0A"/>
    <w:rsid w:val="003D464D"/>
    <w:rsid w:val="003D5F65"/>
    <w:rsid w:val="003E2814"/>
    <w:rsid w:val="003F1DE4"/>
    <w:rsid w:val="00402F31"/>
    <w:rsid w:val="004252C8"/>
    <w:rsid w:val="004563BE"/>
    <w:rsid w:val="004700F2"/>
    <w:rsid w:val="00492E58"/>
    <w:rsid w:val="004C526F"/>
    <w:rsid w:val="004D6A7C"/>
    <w:rsid w:val="005030ED"/>
    <w:rsid w:val="00515B02"/>
    <w:rsid w:val="00534B28"/>
    <w:rsid w:val="00536B0C"/>
    <w:rsid w:val="00542B68"/>
    <w:rsid w:val="005600B9"/>
    <w:rsid w:val="00570C4F"/>
    <w:rsid w:val="00572E38"/>
    <w:rsid w:val="00577056"/>
    <w:rsid w:val="005866E1"/>
    <w:rsid w:val="005879DA"/>
    <w:rsid w:val="00587CF7"/>
    <w:rsid w:val="005D09A0"/>
    <w:rsid w:val="005D2AE2"/>
    <w:rsid w:val="005D6632"/>
    <w:rsid w:val="005E6DA1"/>
    <w:rsid w:val="006532D6"/>
    <w:rsid w:val="00666D56"/>
    <w:rsid w:val="006A2844"/>
    <w:rsid w:val="006A643E"/>
    <w:rsid w:val="006C4762"/>
    <w:rsid w:val="006D0AB2"/>
    <w:rsid w:val="006D0BB6"/>
    <w:rsid w:val="00700F07"/>
    <w:rsid w:val="007029A0"/>
    <w:rsid w:val="0071326E"/>
    <w:rsid w:val="00717E5C"/>
    <w:rsid w:val="00725A9E"/>
    <w:rsid w:val="007272F0"/>
    <w:rsid w:val="00730AAB"/>
    <w:rsid w:val="007357F7"/>
    <w:rsid w:val="007411D4"/>
    <w:rsid w:val="00741B30"/>
    <w:rsid w:val="00745DFF"/>
    <w:rsid w:val="00754CB7"/>
    <w:rsid w:val="00762C42"/>
    <w:rsid w:val="00771EC2"/>
    <w:rsid w:val="007B47B6"/>
    <w:rsid w:val="007C0F68"/>
    <w:rsid w:val="008032DF"/>
    <w:rsid w:val="00803DDA"/>
    <w:rsid w:val="00814F1C"/>
    <w:rsid w:val="0082691D"/>
    <w:rsid w:val="008307E4"/>
    <w:rsid w:val="0083553C"/>
    <w:rsid w:val="00842E53"/>
    <w:rsid w:val="00861AA2"/>
    <w:rsid w:val="00871E8A"/>
    <w:rsid w:val="0087394B"/>
    <w:rsid w:val="00874F6C"/>
    <w:rsid w:val="00884BFF"/>
    <w:rsid w:val="00885766"/>
    <w:rsid w:val="00886389"/>
    <w:rsid w:val="008A0B88"/>
    <w:rsid w:val="008A1CAC"/>
    <w:rsid w:val="008C1372"/>
    <w:rsid w:val="008D55C9"/>
    <w:rsid w:val="008D747C"/>
    <w:rsid w:val="008E1312"/>
    <w:rsid w:val="008E31F5"/>
    <w:rsid w:val="008E3A0C"/>
    <w:rsid w:val="009000AC"/>
    <w:rsid w:val="00900A05"/>
    <w:rsid w:val="009318F1"/>
    <w:rsid w:val="009507D6"/>
    <w:rsid w:val="0095331E"/>
    <w:rsid w:val="00955957"/>
    <w:rsid w:val="00966577"/>
    <w:rsid w:val="009713EC"/>
    <w:rsid w:val="00971D61"/>
    <w:rsid w:val="00975E01"/>
    <w:rsid w:val="0098203E"/>
    <w:rsid w:val="00984E8C"/>
    <w:rsid w:val="009850E6"/>
    <w:rsid w:val="009A5033"/>
    <w:rsid w:val="009B6E1C"/>
    <w:rsid w:val="009D730D"/>
    <w:rsid w:val="009E3C00"/>
    <w:rsid w:val="009E4AD9"/>
    <w:rsid w:val="009E6F57"/>
    <w:rsid w:val="009F193D"/>
    <w:rsid w:val="00A162DD"/>
    <w:rsid w:val="00A25A3A"/>
    <w:rsid w:val="00A40309"/>
    <w:rsid w:val="00A41358"/>
    <w:rsid w:val="00A516BF"/>
    <w:rsid w:val="00A656A6"/>
    <w:rsid w:val="00A81312"/>
    <w:rsid w:val="00A81D19"/>
    <w:rsid w:val="00A861AC"/>
    <w:rsid w:val="00A92DC7"/>
    <w:rsid w:val="00A978AD"/>
    <w:rsid w:val="00AA2DD5"/>
    <w:rsid w:val="00AC3BC2"/>
    <w:rsid w:val="00AD4989"/>
    <w:rsid w:val="00B305A4"/>
    <w:rsid w:val="00B34B22"/>
    <w:rsid w:val="00B54318"/>
    <w:rsid w:val="00B7120B"/>
    <w:rsid w:val="00B84B0E"/>
    <w:rsid w:val="00B94174"/>
    <w:rsid w:val="00BB3396"/>
    <w:rsid w:val="00BB3A7E"/>
    <w:rsid w:val="00BC725F"/>
    <w:rsid w:val="00BD0375"/>
    <w:rsid w:val="00BD7F7B"/>
    <w:rsid w:val="00BE4515"/>
    <w:rsid w:val="00BE7211"/>
    <w:rsid w:val="00BE7D94"/>
    <w:rsid w:val="00BF796F"/>
    <w:rsid w:val="00C02F73"/>
    <w:rsid w:val="00C219DF"/>
    <w:rsid w:val="00C31EAB"/>
    <w:rsid w:val="00C424B9"/>
    <w:rsid w:val="00C44826"/>
    <w:rsid w:val="00C663C8"/>
    <w:rsid w:val="00C71767"/>
    <w:rsid w:val="00C75F9E"/>
    <w:rsid w:val="00C763CF"/>
    <w:rsid w:val="00C80B3F"/>
    <w:rsid w:val="00C867DF"/>
    <w:rsid w:val="00C96AB0"/>
    <w:rsid w:val="00CC1DDC"/>
    <w:rsid w:val="00CC48D9"/>
    <w:rsid w:val="00CC6E60"/>
    <w:rsid w:val="00CD23DC"/>
    <w:rsid w:val="00CD2695"/>
    <w:rsid w:val="00CD5EF1"/>
    <w:rsid w:val="00CD6C96"/>
    <w:rsid w:val="00CE6988"/>
    <w:rsid w:val="00CF280A"/>
    <w:rsid w:val="00CF6927"/>
    <w:rsid w:val="00D17670"/>
    <w:rsid w:val="00D2125B"/>
    <w:rsid w:val="00D229F4"/>
    <w:rsid w:val="00D23F42"/>
    <w:rsid w:val="00D24725"/>
    <w:rsid w:val="00D37B7C"/>
    <w:rsid w:val="00D4024B"/>
    <w:rsid w:val="00D569FC"/>
    <w:rsid w:val="00D6152B"/>
    <w:rsid w:val="00D7371D"/>
    <w:rsid w:val="00D7596A"/>
    <w:rsid w:val="00D8043C"/>
    <w:rsid w:val="00D81188"/>
    <w:rsid w:val="00D82BDA"/>
    <w:rsid w:val="00D8641C"/>
    <w:rsid w:val="00DA1056"/>
    <w:rsid w:val="00DA1239"/>
    <w:rsid w:val="00DC6251"/>
    <w:rsid w:val="00DE5034"/>
    <w:rsid w:val="00DE7FC4"/>
    <w:rsid w:val="00DF62A5"/>
    <w:rsid w:val="00E13845"/>
    <w:rsid w:val="00E13CFE"/>
    <w:rsid w:val="00E21446"/>
    <w:rsid w:val="00E21957"/>
    <w:rsid w:val="00E34F56"/>
    <w:rsid w:val="00E35D10"/>
    <w:rsid w:val="00E46503"/>
    <w:rsid w:val="00E5306E"/>
    <w:rsid w:val="00E62476"/>
    <w:rsid w:val="00E645F8"/>
    <w:rsid w:val="00E944B7"/>
    <w:rsid w:val="00EB538B"/>
    <w:rsid w:val="00EC09E5"/>
    <w:rsid w:val="00EC45E8"/>
    <w:rsid w:val="00EE2BFA"/>
    <w:rsid w:val="00EE2E7A"/>
    <w:rsid w:val="00EF612C"/>
    <w:rsid w:val="00EF7E09"/>
    <w:rsid w:val="00F07CE7"/>
    <w:rsid w:val="00F17933"/>
    <w:rsid w:val="00F332BE"/>
    <w:rsid w:val="00F44B8C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75E1"/>
    <w:rsid w:val="00FE1227"/>
    <w:rsid w:val="00FE30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pn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1731</Words>
  <Characters>9869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Егор</cp:lastModifiedBy>
  <cp:revision>2</cp:revision>
  <cp:lastPrinted>2021-12-15T20:12:00Z</cp:lastPrinted>
  <dcterms:created xsi:type="dcterms:W3CDTF">2021-12-20T10:07:00Z</dcterms:created>
  <dcterms:modified xsi:type="dcterms:W3CDTF">2021-12-20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